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F24C9E" w14:textId="16C2DCF2" w:rsidR="00E10FF3" w:rsidRDefault="001E2DC5" w:rsidP="00E10FF3">
      <w:pPr>
        <w:pStyle w:val="RAvsnitt"/>
      </w:pPr>
      <w:r w:rsidRPr="00266DF2">
        <w:rPr>
          <w:noProof/>
        </w:rPr>
        <w:drawing>
          <wp:anchor distT="0" distB="0" distL="114300" distR="114300" simplePos="0" relativeHeight="251659264" behindDoc="1" locked="0" layoutInCell="1" allowOverlap="1" wp14:anchorId="4CA2FEE3" wp14:editId="738D9BAB">
            <wp:simplePos x="0" y="0"/>
            <wp:positionH relativeFrom="page">
              <wp:posOffset>-4445</wp:posOffset>
            </wp:positionH>
            <wp:positionV relativeFrom="paragraph">
              <wp:posOffset>-1257935</wp:posOffset>
            </wp:positionV>
            <wp:extent cx="7581900" cy="10725150"/>
            <wp:effectExtent l="0" t="0" r="0" b="0"/>
            <wp:wrapNone/>
            <wp:docPr id="688894247" name="Bildobjekt 688894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0FF3">
        <w:t>Taluppfattning och huvudräkning III</w:t>
      </w:r>
    </w:p>
    <w:p w14:paraId="1F7220EB" w14:textId="231531D3" w:rsidR="00E10FF3" w:rsidRDefault="00E10FF3" w:rsidP="00E10FF3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1E2DC5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6</w:t>
      </w:r>
    </w:p>
    <w:p w14:paraId="786590D7" w14:textId="38FAB7F4" w:rsidR="00E10FF3" w:rsidRPr="00B311DF" w:rsidRDefault="00E10FF3" w:rsidP="00E10FF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  <w:szCs w:val="22"/>
        </w:rPr>
        <w:t xml:space="preserve">  1</w:t>
      </w:r>
      <w:r w:rsidRPr="00B311DF">
        <w:rPr>
          <w:szCs w:val="22"/>
        </w:rPr>
        <w:t xml:space="preserve"> </w:t>
      </w:r>
      <w:r w:rsidRPr="00B311DF">
        <w:rPr>
          <w:szCs w:val="22"/>
        </w:rPr>
        <w:tab/>
      </w:r>
      <w:proofErr w:type="gramStart"/>
      <w:r>
        <w:rPr>
          <w:szCs w:val="22"/>
        </w:rPr>
        <w:t xml:space="preserve">a) </w:t>
      </w:r>
      <w:r>
        <w:t xml:space="preserve"> 3</w:t>
      </w:r>
      <w:proofErr w:type="gramEnd"/>
      <w:r>
        <w:t xml:space="preserve"> + 0,8</w:t>
      </w:r>
      <w:r>
        <w:tab/>
        <w:t>b)  0,3 + 0,8</w:t>
      </w:r>
      <w:r>
        <w:tab/>
        <w:t>c)  3 – 0,8</w:t>
      </w:r>
    </w:p>
    <w:p w14:paraId="6B726E28" w14:textId="77777777" w:rsidR="00E10FF3" w:rsidRDefault="00E10FF3" w:rsidP="00E10FF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>
        <w:rPr>
          <w:bCs/>
        </w:rPr>
        <w:t>Hur lång tid är det mellan klockslagen?</w:t>
      </w:r>
    </w:p>
    <w:p w14:paraId="35E7F05E" w14:textId="7743C584" w:rsidR="001E2DC5" w:rsidRDefault="001E2DC5" w:rsidP="00E10FF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>
        <w:rPr>
          <w:bCs/>
        </w:rPr>
        <w:tab/>
      </w:r>
      <w:r>
        <w:rPr>
          <w:bCs/>
          <w:noProof/>
        </w:rPr>
        <w:drawing>
          <wp:inline distT="0" distB="0" distL="0" distR="0" wp14:anchorId="7DFD5ABA" wp14:editId="23928D11">
            <wp:extent cx="2100072" cy="1109472"/>
            <wp:effectExtent l="0" t="0" r="0" b="0"/>
            <wp:docPr id="159418945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18945" name="Bildobjekt 159418945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072" cy="1109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3FB04" w14:textId="47DDA4C8" w:rsidR="004A1B18" w:rsidRDefault="00E10FF3" w:rsidP="004A1B1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</w:r>
      <w:r w:rsidR="004A1B18">
        <w:rPr>
          <w:szCs w:val="22"/>
        </w:rPr>
        <w:t>a)  Vilken är summan av talen A, B och D?</w:t>
      </w:r>
    </w:p>
    <w:p w14:paraId="2A73D701" w14:textId="5D8424DD" w:rsidR="004A1B18" w:rsidRDefault="004A1B18" w:rsidP="004A1B18">
      <w:pPr>
        <w:pStyle w:val="Uppgift"/>
        <w:rPr>
          <w:szCs w:val="22"/>
        </w:rPr>
      </w:pPr>
      <w:r>
        <w:rPr>
          <w:rStyle w:val="Uppgiftssiffra"/>
        </w:rPr>
        <w:tab/>
      </w:r>
      <w:r>
        <w:rPr>
          <w:szCs w:val="22"/>
        </w:rPr>
        <w:t xml:space="preserve">b)  Vilken är medianen </w:t>
      </w:r>
      <w:r w:rsidRPr="00D61E7D">
        <w:rPr>
          <w:szCs w:val="22"/>
        </w:rPr>
        <w:t xml:space="preserve">av </w:t>
      </w:r>
      <w:r w:rsidR="00782A0E">
        <w:rPr>
          <w:szCs w:val="22"/>
        </w:rPr>
        <w:t>de fyra talen</w:t>
      </w:r>
      <w:r w:rsidRPr="00D61E7D">
        <w:rPr>
          <w:szCs w:val="22"/>
        </w:rPr>
        <w:t>?</w:t>
      </w:r>
      <w:r w:rsidR="00D61E7D">
        <w:rPr>
          <w:szCs w:val="22"/>
        </w:rPr>
        <w:t xml:space="preserve">   </w:t>
      </w:r>
    </w:p>
    <w:p w14:paraId="14A630F9" w14:textId="77777777" w:rsidR="001E2DC5" w:rsidRDefault="001E2DC5" w:rsidP="004A1B18">
      <w:pPr>
        <w:pStyle w:val="Uppgift"/>
        <w:rPr>
          <w:szCs w:val="22"/>
        </w:rPr>
      </w:pPr>
    </w:p>
    <w:p w14:paraId="713D0834" w14:textId="46B187CA" w:rsidR="004A1B18" w:rsidRDefault="001E2DC5" w:rsidP="004A1B18">
      <w:pPr>
        <w:pStyle w:val="Uppgift"/>
        <w:rPr>
          <w:szCs w:val="22"/>
        </w:rPr>
      </w:pPr>
      <w:r>
        <w:rPr>
          <w:szCs w:val="22"/>
        </w:rPr>
        <w:tab/>
        <w:t xml:space="preserve">     </w:t>
      </w:r>
      <w:r>
        <w:rPr>
          <w:noProof/>
          <w:szCs w:val="22"/>
        </w:rPr>
        <w:drawing>
          <wp:inline distT="0" distB="0" distL="0" distR="0" wp14:anchorId="0EB507C0" wp14:editId="545031C7">
            <wp:extent cx="4139184" cy="734568"/>
            <wp:effectExtent l="0" t="0" r="0" b="8890"/>
            <wp:docPr id="170359730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59730" name="Bildobjekt 170359730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9184" cy="73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0EF3D" w14:textId="1651A226" w:rsidR="00E10FF3" w:rsidRDefault="00E10FF3" w:rsidP="004A1B1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</w:r>
      <w:r w:rsidR="004A1B18">
        <w:rPr>
          <w:szCs w:val="22"/>
        </w:rPr>
        <w:t>Skriv längderna i meter.</w:t>
      </w:r>
    </w:p>
    <w:p w14:paraId="5528B6CF" w14:textId="0C986021" w:rsidR="004A1B18" w:rsidRPr="00E10FF3" w:rsidRDefault="004A1B18" w:rsidP="001E2DC5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4,5 km</w:t>
      </w:r>
      <w:r>
        <w:tab/>
      </w:r>
      <w:proofErr w:type="gramStart"/>
      <w:r>
        <w:t>b)  675</w:t>
      </w:r>
      <w:proofErr w:type="gramEnd"/>
      <w:r>
        <w:t xml:space="preserve"> cm</w:t>
      </w:r>
      <w:r>
        <w:tab/>
        <w:t>c)  9 dm</w:t>
      </w:r>
    </w:p>
    <w:p w14:paraId="08AFC9C2" w14:textId="54DD1DA5" w:rsidR="00E10FF3" w:rsidRDefault="00F2481D" w:rsidP="004A1B1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5</w:t>
      </w:r>
      <w:r w:rsidR="00E10FF3" w:rsidRPr="001D578B">
        <w:rPr>
          <w:szCs w:val="22"/>
        </w:rPr>
        <w:tab/>
      </w:r>
      <w:r w:rsidR="004A1B18">
        <w:rPr>
          <w:szCs w:val="22"/>
        </w:rPr>
        <w:t>Vilket tal är minst?</w:t>
      </w:r>
    </w:p>
    <w:p w14:paraId="3F8698DC" w14:textId="72FAEC63" w:rsidR="004A1B18" w:rsidRDefault="004A1B18" w:rsidP="001E2DC5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</w:t>
      </w:r>
      <w:r w:rsidR="0020694E">
        <w:t>0,14</w:t>
      </w:r>
      <w:r>
        <w:t xml:space="preserve"> eller </w:t>
      </w:r>
      <w:r w:rsidR="004967EA" w:rsidRPr="004967EA">
        <w:rPr>
          <w:position w:val="-22"/>
        </w:rPr>
        <w:object w:dxaOrig="220" w:dyaOrig="580" w14:anchorId="2DC7F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7" o:title=""/>
          </v:shape>
          <o:OLEObject Type="Embed" ProgID="Equation.DSMT4" ShapeID="_x0000_i1025" DrawAspect="Content" ObjectID="_1761130706" r:id="rId8"/>
        </w:object>
      </w:r>
      <w:r>
        <w:tab/>
      </w:r>
      <w:proofErr w:type="gramStart"/>
      <w:r>
        <w:t>b)  2</w:t>
      </w:r>
      <w:proofErr w:type="gramEnd"/>
      <w:r>
        <w:t>,7 eller 2,699</w:t>
      </w:r>
      <w:r>
        <w:tab/>
        <w:t xml:space="preserve">c) </w:t>
      </w:r>
      <w:r w:rsidR="004967EA" w:rsidRPr="004967EA">
        <w:rPr>
          <w:position w:val="-22"/>
        </w:rPr>
        <w:object w:dxaOrig="220" w:dyaOrig="580" w14:anchorId="0DBC2AA8">
          <v:shape id="_x0000_i1026" type="#_x0000_t75" style="width:11.25pt;height:29.25pt" o:ole="">
            <v:imagedata r:id="rId9" o:title=""/>
          </v:shape>
          <o:OLEObject Type="Embed" ProgID="Equation.DSMT4" ShapeID="_x0000_i1026" DrawAspect="Content" ObjectID="_1761130707" r:id="rId10"/>
        </w:object>
      </w:r>
      <w:r>
        <w:t xml:space="preserve"> eller </w:t>
      </w:r>
      <w:r w:rsidR="004967EA" w:rsidRPr="004967EA">
        <w:rPr>
          <w:position w:val="-22"/>
        </w:rPr>
        <w:object w:dxaOrig="220" w:dyaOrig="580" w14:anchorId="70CC0382">
          <v:shape id="_x0000_i1027" type="#_x0000_t75" style="width:11.25pt;height:29.25pt" o:ole="">
            <v:imagedata r:id="rId11" o:title=""/>
          </v:shape>
          <o:OLEObject Type="Embed" ProgID="Equation.DSMT4" ShapeID="_x0000_i1027" DrawAspect="Content" ObjectID="_1761130708" r:id="rId12"/>
        </w:object>
      </w:r>
    </w:p>
    <w:p w14:paraId="5ADBDC09" w14:textId="0D7FE3A7" w:rsidR="00E10FF3" w:rsidRDefault="00602F0A" w:rsidP="00E10FF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18222B">
        <w:rPr>
          <w:rStyle w:val="Uppgiftssiffra"/>
        </w:rPr>
        <w:t xml:space="preserve">  </w:t>
      </w:r>
      <w:r w:rsidR="00F2481D">
        <w:rPr>
          <w:rStyle w:val="Uppgiftssiffra"/>
        </w:rPr>
        <w:t>6</w:t>
      </w:r>
      <w:r w:rsidR="00E10FF3" w:rsidRPr="001D578B">
        <w:tab/>
      </w:r>
      <w:r>
        <w:rPr>
          <w:szCs w:val="22"/>
        </w:rPr>
        <w:t>Skriv volymerna i centiliter.</w:t>
      </w:r>
    </w:p>
    <w:p w14:paraId="7AAEB4AB" w14:textId="0AC6D5ED" w:rsidR="00602F0A" w:rsidRPr="004967EA" w:rsidRDefault="00602F0A" w:rsidP="001E2DC5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lang w:val="en-US"/>
        </w:rPr>
      </w:pPr>
      <w:r>
        <w:tab/>
      </w:r>
      <w:r w:rsidR="005056E9" w:rsidRPr="004967EA">
        <w:rPr>
          <w:lang w:val="en-US"/>
        </w:rPr>
        <w:t xml:space="preserve">a) </w:t>
      </w:r>
      <w:r w:rsidR="004967EA" w:rsidRPr="004967EA">
        <w:rPr>
          <w:position w:val="-22"/>
          <w:lang w:val="en-US"/>
        </w:rPr>
        <w:object w:dxaOrig="220" w:dyaOrig="580" w14:anchorId="31EEFA0C">
          <v:shape id="_x0000_i1028" type="#_x0000_t75" style="width:11.25pt;height:29.25pt" o:ole="">
            <v:imagedata r:id="rId13" o:title=""/>
          </v:shape>
          <o:OLEObject Type="Embed" ProgID="Equation.DSMT4" ShapeID="_x0000_i1028" DrawAspect="Content" ObjectID="_1761130709" r:id="rId14"/>
        </w:object>
      </w:r>
      <w:r w:rsidR="005056E9" w:rsidRPr="004967EA">
        <w:rPr>
          <w:lang w:val="en-US"/>
        </w:rPr>
        <w:t xml:space="preserve"> liter</w:t>
      </w:r>
      <w:r w:rsidR="005056E9" w:rsidRPr="004967EA">
        <w:rPr>
          <w:lang w:val="en-US"/>
        </w:rPr>
        <w:tab/>
        <w:t xml:space="preserve">b) </w:t>
      </w:r>
      <w:r w:rsidR="004967EA" w:rsidRPr="004967EA">
        <w:rPr>
          <w:position w:val="-22"/>
          <w:lang w:val="en-US"/>
        </w:rPr>
        <w:object w:dxaOrig="220" w:dyaOrig="580" w14:anchorId="4A65B47D">
          <v:shape id="_x0000_i1029" type="#_x0000_t75" style="width:11.25pt;height:29.25pt" o:ole="">
            <v:imagedata r:id="rId15" o:title=""/>
          </v:shape>
          <o:OLEObject Type="Embed" ProgID="Equation.DSMT4" ShapeID="_x0000_i1029" DrawAspect="Content" ObjectID="_1761130710" r:id="rId16"/>
        </w:object>
      </w:r>
      <w:r w:rsidR="005056E9" w:rsidRPr="004967EA">
        <w:rPr>
          <w:lang w:val="en-US"/>
        </w:rPr>
        <w:t xml:space="preserve"> dl</w:t>
      </w:r>
      <w:r w:rsidR="005056E9" w:rsidRPr="004967EA">
        <w:rPr>
          <w:lang w:val="en-US"/>
        </w:rPr>
        <w:tab/>
        <w:t>c</w:t>
      </w:r>
      <w:proofErr w:type="gramStart"/>
      <w:r w:rsidR="005056E9" w:rsidRPr="004967EA">
        <w:rPr>
          <w:lang w:val="en-US"/>
        </w:rPr>
        <w:t>)  45</w:t>
      </w:r>
      <w:proofErr w:type="gramEnd"/>
      <w:r w:rsidR="005056E9" w:rsidRPr="004967EA">
        <w:rPr>
          <w:lang w:val="en-US"/>
        </w:rPr>
        <w:t xml:space="preserve"> ml</w:t>
      </w:r>
    </w:p>
    <w:p w14:paraId="3F9526D4" w14:textId="72B0C69E" w:rsidR="00E10FF3" w:rsidRDefault="00E10FF3" w:rsidP="00E10FF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4967EA">
        <w:rPr>
          <w:rStyle w:val="Uppgiftssiffra"/>
          <w:lang w:val="en-US"/>
        </w:rPr>
        <w:t xml:space="preserve">  </w:t>
      </w:r>
      <w:r w:rsidR="00F2481D">
        <w:rPr>
          <w:rStyle w:val="Uppgiftssiffra"/>
        </w:rPr>
        <w:t>7</w:t>
      </w:r>
      <w:r w:rsidRPr="00B311DF">
        <w:rPr>
          <w:szCs w:val="22"/>
        </w:rPr>
        <w:tab/>
      </w:r>
      <w:r w:rsidR="005056E9">
        <w:rPr>
          <w:szCs w:val="22"/>
        </w:rPr>
        <w:t>Hur många grader är en vridning på</w:t>
      </w:r>
    </w:p>
    <w:p w14:paraId="57FF5986" w14:textId="0A52BA4F" w:rsidR="00E10FF3" w:rsidRPr="005056E9" w:rsidRDefault="00E10FF3" w:rsidP="001E2DC5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5056E9">
        <w:t xml:space="preserve">a) </w:t>
      </w:r>
      <w:r w:rsidR="004967EA" w:rsidRPr="004967EA">
        <w:rPr>
          <w:position w:val="-22"/>
          <w:lang w:val="en-US"/>
        </w:rPr>
        <w:object w:dxaOrig="220" w:dyaOrig="580" w14:anchorId="261A3AC8">
          <v:shape id="_x0000_i1030" type="#_x0000_t75" style="width:11.25pt;height:29.25pt" o:ole="">
            <v:imagedata r:id="rId15" o:title=""/>
          </v:shape>
          <o:OLEObject Type="Embed" ProgID="Equation.DSMT4" ShapeID="_x0000_i1030" DrawAspect="Content" ObjectID="_1761130711" r:id="rId17"/>
        </w:object>
      </w:r>
      <w:r w:rsidRPr="005056E9">
        <w:t xml:space="preserve"> </w:t>
      </w:r>
      <w:r w:rsidR="005056E9" w:rsidRPr="005056E9">
        <w:t>varv</w:t>
      </w:r>
      <w:r w:rsidRPr="005056E9">
        <w:tab/>
        <w:t xml:space="preserve">b) </w:t>
      </w:r>
      <w:r w:rsidR="004967EA" w:rsidRPr="004967EA">
        <w:rPr>
          <w:position w:val="-22"/>
        </w:rPr>
        <w:object w:dxaOrig="220" w:dyaOrig="580" w14:anchorId="388CDE4A">
          <v:shape id="_x0000_i1031" type="#_x0000_t75" style="width:11.25pt;height:29.25pt" o:ole="">
            <v:imagedata r:id="rId18" o:title=""/>
          </v:shape>
          <o:OLEObject Type="Embed" ProgID="Equation.DSMT4" ShapeID="_x0000_i1031" DrawAspect="Content" ObjectID="_1761130712" r:id="rId19"/>
        </w:object>
      </w:r>
      <w:r w:rsidRPr="00D61E7D">
        <w:t xml:space="preserve"> </w:t>
      </w:r>
      <w:r w:rsidR="005056E9" w:rsidRPr="00D61E7D">
        <w:t>varv</w:t>
      </w:r>
      <w:r w:rsidRPr="005056E9">
        <w:tab/>
        <w:t>c</w:t>
      </w:r>
      <w:proofErr w:type="gramStart"/>
      <w:r w:rsidRPr="005056E9">
        <w:t xml:space="preserve">)  </w:t>
      </w:r>
      <w:r w:rsidR="005056E9">
        <w:t>ett</w:t>
      </w:r>
      <w:proofErr w:type="gramEnd"/>
      <w:r w:rsidR="005056E9">
        <w:t xml:space="preserve"> och ett fjärdedels varv</w:t>
      </w:r>
    </w:p>
    <w:p w14:paraId="018C3DFF" w14:textId="32A26EBF" w:rsidR="00F2481D" w:rsidRDefault="00E10FF3" w:rsidP="00F2481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5056E9">
        <w:rPr>
          <w:rStyle w:val="Uppgiftssiffra"/>
        </w:rPr>
        <w:t xml:space="preserve">  </w:t>
      </w:r>
      <w:r w:rsidR="00F2481D">
        <w:rPr>
          <w:rStyle w:val="Uppgiftssiffra"/>
        </w:rPr>
        <w:t>8</w:t>
      </w:r>
      <w:r w:rsidR="00F2481D" w:rsidRPr="00274506">
        <w:rPr>
          <w:szCs w:val="22"/>
        </w:rPr>
        <w:tab/>
      </w:r>
      <w:r w:rsidR="00F2481D">
        <w:rPr>
          <w:szCs w:val="22"/>
        </w:rPr>
        <w:t>a)  I en triangel är en sida 5 cm. Höjden mot den sidan är 3 cm. Hur stor är triangelns area?</w:t>
      </w:r>
    </w:p>
    <w:p w14:paraId="7C32FF1A" w14:textId="77777777" w:rsidR="00F2481D" w:rsidRPr="00782A0E" w:rsidRDefault="00F2481D" w:rsidP="00F2481D">
      <w:pPr>
        <w:pStyle w:val="Uppgift"/>
      </w:pPr>
      <w:r>
        <w:tab/>
        <w:t>b)  En annan sida i triangeln är 7,5 cm. Hur lång är höjden mot den sidan?</w:t>
      </w:r>
    </w:p>
    <w:p w14:paraId="1E81F4B2" w14:textId="77777777" w:rsidR="001E2DC5" w:rsidRDefault="001E2DC5">
      <w:pPr>
        <w:rPr>
          <w:rStyle w:val="Uppgiftssiffra"/>
          <w:rFonts w:eastAsia="Times New Roman" w:cs="Times New Roman"/>
          <w:noProof w:val="0"/>
          <w:lang w:val="sv-SE" w:eastAsia="sv-SE"/>
        </w:rPr>
      </w:pPr>
      <w:r w:rsidRPr="00640863">
        <w:rPr>
          <w:rStyle w:val="Uppgiftssiffra"/>
          <w:lang w:val="sv-SE"/>
        </w:rPr>
        <w:br w:type="page"/>
      </w:r>
    </w:p>
    <w:p w14:paraId="5C2CFC08" w14:textId="7A9525EE" w:rsidR="00E10FF3" w:rsidRDefault="001E2DC5" w:rsidP="005056E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266DF2"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46DD106D" wp14:editId="6B5FD2B3">
            <wp:simplePos x="0" y="0"/>
            <wp:positionH relativeFrom="page">
              <wp:posOffset>5080</wp:posOffset>
            </wp:positionH>
            <wp:positionV relativeFrom="paragraph">
              <wp:posOffset>-1257935</wp:posOffset>
            </wp:positionV>
            <wp:extent cx="7581900" cy="10725150"/>
            <wp:effectExtent l="0" t="0" r="0" b="0"/>
            <wp:wrapNone/>
            <wp:docPr id="460678776" name="Bildobjekt 460678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481D" w:rsidRPr="00B311DF">
        <w:rPr>
          <w:rStyle w:val="Uppgiftssiffra"/>
        </w:rPr>
        <w:t xml:space="preserve">  </w:t>
      </w:r>
      <w:r w:rsidR="00F2481D">
        <w:rPr>
          <w:rStyle w:val="Uppgiftssiffra"/>
        </w:rPr>
        <w:t>9</w:t>
      </w:r>
      <w:r w:rsidR="00E10FF3" w:rsidRPr="00B311DF">
        <w:rPr>
          <w:szCs w:val="22"/>
        </w:rPr>
        <w:tab/>
      </w:r>
      <w:r w:rsidR="005056E9">
        <w:rPr>
          <w:szCs w:val="22"/>
        </w:rPr>
        <w:t xml:space="preserve">Vilket tal är </w:t>
      </w:r>
      <w:r w:rsidR="005056E9">
        <w:rPr>
          <w:i/>
          <w:iCs/>
          <w:szCs w:val="22"/>
        </w:rPr>
        <w:t>x</w:t>
      </w:r>
      <w:r w:rsidR="005056E9">
        <w:rPr>
          <w:szCs w:val="22"/>
        </w:rPr>
        <w:t>?</w:t>
      </w:r>
    </w:p>
    <w:p w14:paraId="56D85DFD" w14:textId="6943DE03" w:rsidR="005056E9" w:rsidRPr="001E2DC5" w:rsidRDefault="005056E9" w:rsidP="001E2DC5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1E2DC5">
        <w:t xml:space="preserve">a)  2 kg – </w:t>
      </w:r>
      <w:r w:rsidRPr="001E2DC5">
        <w:rPr>
          <w:i/>
          <w:iCs/>
        </w:rPr>
        <w:t>x</w:t>
      </w:r>
      <w:r w:rsidRPr="001E2DC5">
        <w:t xml:space="preserve"> hg = 1,2 kg</w:t>
      </w:r>
      <w:r w:rsidRPr="001E2DC5">
        <w:tab/>
      </w:r>
      <w:proofErr w:type="gramStart"/>
      <w:r w:rsidRPr="001E2DC5">
        <w:t xml:space="preserve">b)  </w:t>
      </w:r>
      <w:r w:rsidRPr="001E2DC5">
        <w:rPr>
          <w:i/>
          <w:iCs/>
        </w:rPr>
        <w:t>x</w:t>
      </w:r>
      <w:proofErr w:type="gramEnd"/>
      <w:r w:rsidRPr="001E2DC5">
        <w:t xml:space="preserve"> m – 40 cm = 6 dm</w:t>
      </w:r>
      <w:r w:rsidRPr="001E2DC5">
        <w:tab/>
        <w:t xml:space="preserve">c)  45 ml + </w:t>
      </w:r>
      <w:r w:rsidRPr="001E2DC5">
        <w:rPr>
          <w:i/>
          <w:iCs/>
        </w:rPr>
        <w:t>x</w:t>
      </w:r>
      <w:r w:rsidRPr="001E2DC5">
        <w:t xml:space="preserve"> cl = 1 dl </w:t>
      </w:r>
    </w:p>
    <w:p w14:paraId="44CD9FA4" w14:textId="77777777" w:rsidR="00E10FF3" w:rsidRPr="001E2DC5" w:rsidRDefault="00E10FF3" w:rsidP="00E10FF3">
      <w:pPr>
        <w:pStyle w:val="Uppgift"/>
      </w:pPr>
    </w:p>
    <w:p w14:paraId="566041FC" w14:textId="297AC834" w:rsidR="00E10FF3" w:rsidRDefault="00E10FF3" w:rsidP="00E10FF3">
      <w:pPr>
        <w:pStyle w:val="Uppgift"/>
        <w:rPr>
          <w:szCs w:val="22"/>
        </w:rPr>
      </w:pPr>
      <w:r w:rsidRPr="00650726">
        <w:rPr>
          <w:rStyle w:val="Uppgiftssiffra"/>
        </w:rPr>
        <w:t>10</w:t>
      </w:r>
      <w:r w:rsidRPr="00650726">
        <w:rPr>
          <w:szCs w:val="22"/>
        </w:rPr>
        <w:tab/>
      </w:r>
      <w:r w:rsidR="005056E9">
        <w:rPr>
          <w:szCs w:val="22"/>
        </w:rPr>
        <w:t>Vad saknas i tabellen?</w:t>
      </w:r>
    </w:p>
    <w:p w14:paraId="66219B62" w14:textId="7D92744C" w:rsidR="005056E9" w:rsidRPr="005056E9" w:rsidRDefault="005056E9" w:rsidP="001E2DC5">
      <w:pPr>
        <w:pStyle w:val="Uppgift"/>
        <w:tabs>
          <w:tab w:val="clear" w:pos="3000"/>
          <w:tab w:val="clear" w:pos="5000"/>
          <w:tab w:val="center" w:pos="2552"/>
          <w:tab w:val="center" w:pos="4253"/>
          <w:tab w:val="center" w:pos="6237"/>
        </w:tabs>
        <w:rPr>
          <w:b/>
          <w:bCs/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5056E9">
        <w:rPr>
          <w:b/>
          <w:bCs/>
          <w:szCs w:val="22"/>
        </w:rPr>
        <w:t>Längd på bild</w:t>
      </w:r>
      <w:r w:rsidRPr="005056E9">
        <w:rPr>
          <w:b/>
          <w:bCs/>
          <w:szCs w:val="22"/>
        </w:rPr>
        <w:tab/>
        <w:t>Skala</w:t>
      </w:r>
      <w:r w:rsidRPr="005056E9">
        <w:rPr>
          <w:b/>
          <w:bCs/>
          <w:szCs w:val="22"/>
        </w:rPr>
        <w:tab/>
        <w:t>Längd i verkligheten</w:t>
      </w:r>
    </w:p>
    <w:p w14:paraId="45D04194" w14:textId="69691596" w:rsidR="00E10FF3" w:rsidRPr="00D61E7D" w:rsidRDefault="005056E9" w:rsidP="001E2DC5">
      <w:pPr>
        <w:pStyle w:val="Uppgift"/>
        <w:tabs>
          <w:tab w:val="clear" w:pos="3000"/>
          <w:tab w:val="clear" w:pos="5000"/>
          <w:tab w:val="center" w:pos="2552"/>
          <w:tab w:val="center" w:pos="4253"/>
          <w:tab w:val="center" w:pos="6237"/>
        </w:tabs>
        <w:rPr>
          <w:szCs w:val="22"/>
          <w:lang w:val="en-US"/>
        </w:rPr>
      </w:pPr>
      <w:r>
        <w:rPr>
          <w:szCs w:val="22"/>
        </w:rPr>
        <w:tab/>
      </w:r>
      <w:r w:rsidRPr="00D61E7D">
        <w:rPr>
          <w:szCs w:val="22"/>
          <w:lang w:val="en-US"/>
        </w:rPr>
        <w:t xml:space="preserve">a)  </w:t>
      </w:r>
      <w:r w:rsidRPr="00D61E7D">
        <w:rPr>
          <w:szCs w:val="22"/>
          <w:lang w:val="en-US"/>
        </w:rPr>
        <w:tab/>
      </w:r>
      <w:r w:rsidRPr="00D61E7D">
        <w:rPr>
          <w:szCs w:val="22"/>
          <w:lang w:val="en-US"/>
        </w:rPr>
        <w:tab/>
        <w:t>20 cm</w:t>
      </w:r>
      <w:r w:rsidRPr="00D61E7D">
        <w:rPr>
          <w:szCs w:val="22"/>
          <w:lang w:val="en-US"/>
        </w:rPr>
        <w:tab/>
      </w:r>
      <w:proofErr w:type="gramStart"/>
      <w:r w:rsidRPr="00D61E7D">
        <w:rPr>
          <w:szCs w:val="22"/>
          <w:lang w:val="en-US"/>
        </w:rPr>
        <w:t>1 :</w:t>
      </w:r>
      <w:proofErr w:type="gramEnd"/>
      <w:r w:rsidRPr="00D61E7D">
        <w:rPr>
          <w:szCs w:val="22"/>
          <w:lang w:val="en-US"/>
        </w:rPr>
        <w:t xml:space="preserve"> 4</w:t>
      </w:r>
      <w:r w:rsidRPr="00D61E7D">
        <w:rPr>
          <w:szCs w:val="22"/>
          <w:lang w:val="en-US"/>
        </w:rPr>
        <w:tab/>
      </w:r>
      <w:r w:rsidR="001E2DC5">
        <w:rPr>
          <w:szCs w:val="22"/>
          <w:lang w:val="en-US"/>
        </w:rPr>
        <w:t>–</w:t>
      </w:r>
      <w:r w:rsidR="001E2DC5" w:rsidRPr="00D61E7D">
        <w:rPr>
          <w:szCs w:val="22"/>
          <w:lang w:val="en-US"/>
        </w:rPr>
        <w:t>?</w:t>
      </w:r>
      <w:r w:rsidR="001E2DC5">
        <w:rPr>
          <w:szCs w:val="22"/>
          <w:lang w:val="en-US"/>
        </w:rPr>
        <w:t>–</w:t>
      </w:r>
    </w:p>
    <w:p w14:paraId="37F33AD9" w14:textId="702015D2" w:rsidR="005056E9" w:rsidRPr="00D61E7D" w:rsidRDefault="005056E9" w:rsidP="001E2DC5">
      <w:pPr>
        <w:pStyle w:val="Uppgift"/>
        <w:tabs>
          <w:tab w:val="clear" w:pos="3000"/>
          <w:tab w:val="clear" w:pos="5000"/>
          <w:tab w:val="center" w:pos="2552"/>
          <w:tab w:val="center" w:pos="4253"/>
          <w:tab w:val="center" w:pos="6237"/>
        </w:tabs>
        <w:rPr>
          <w:szCs w:val="22"/>
          <w:lang w:val="en-US"/>
        </w:rPr>
      </w:pPr>
      <w:r w:rsidRPr="00D61E7D">
        <w:rPr>
          <w:szCs w:val="22"/>
          <w:lang w:val="en-US"/>
        </w:rPr>
        <w:tab/>
        <w:t xml:space="preserve">b) </w:t>
      </w:r>
      <w:r w:rsidRPr="00D61E7D">
        <w:rPr>
          <w:szCs w:val="22"/>
          <w:lang w:val="en-US"/>
        </w:rPr>
        <w:tab/>
      </w:r>
      <w:r w:rsidRPr="00D61E7D">
        <w:rPr>
          <w:szCs w:val="22"/>
          <w:lang w:val="en-US"/>
        </w:rPr>
        <w:tab/>
      </w:r>
      <w:proofErr w:type="gramStart"/>
      <w:r w:rsidR="001E2DC5">
        <w:rPr>
          <w:szCs w:val="22"/>
          <w:lang w:val="en-US"/>
        </w:rPr>
        <w:t>–</w:t>
      </w:r>
      <w:r w:rsidRPr="00D61E7D">
        <w:rPr>
          <w:szCs w:val="22"/>
          <w:lang w:val="en-US"/>
        </w:rPr>
        <w:t>?</w:t>
      </w:r>
      <w:r w:rsidR="001E2DC5">
        <w:rPr>
          <w:szCs w:val="22"/>
          <w:lang w:val="en-US"/>
        </w:rPr>
        <w:t>–</w:t>
      </w:r>
      <w:proofErr w:type="gramEnd"/>
      <w:r w:rsidRPr="00D61E7D">
        <w:rPr>
          <w:szCs w:val="22"/>
          <w:lang w:val="en-US"/>
        </w:rPr>
        <w:tab/>
        <w:t>3 : 1</w:t>
      </w:r>
      <w:r w:rsidRPr="00D61E7D">
        <w:rPr>
          <w:szCs w:val="22"/>
          <w:lang w:val="en-US"/>
        </w:rPr>
        <w:tab/>
        <w:t>2 dm</w:t>
      </w:r>
    </w:p>
    <w:p w14:paraId="40B7E9D2" w14:textId="7DF531CC" w:rsidR="005056E9" w:rsidRPr="00D61E7D" w:rsidRDefault="005056E9" w:rsidP="001E2DC5">
      <w:pPr>
        <w:pStyle w:val="Uppgift"/>
        <w:tabs>
          <w:tab w:val="clear" w:pos="3000"/>
          <w:tab w:val="clear" w:pos="5000"/>
          <w:tab w:val="center" w:pos="2552"/>
          <w:tab w:val="center" w:pos="4253"/>
          <w:tab w:val="center" w:pos="6237"/>
        </w:tabs>
        <w:rPr>
          <w:lang w:val="en-US"/>
        </w:rPr>
      </w:pPr>
      <w:r w:rsidRPr="00D61E7D">
        <w:rPr>
          <w:szCs w:val="22"/>
          <w:lang w:val="en-US"/>
        </w:rPr>
        <w:tab/>
        <w:t xml:space="preserve">c) </w:t>
      </w:r>
      <w:r w:rsidRPr="00D61E7D">
        <w:rPr>
          <w:szCs w:val="22"/>
          <w:lang w:val="en-US"/>
        </w:rPr>
        <w:tab/>
      </w:r>
      <w:r w:rsidRPr="00D61E7D">
        <w:rPr>
          <w:szCs w:val="22"/>
          <w:lang w:val="en-US"/>
        </w:rPr>
        <w:tab/>
        <w:t>5 cm</w:t>
      </w:r>
      <w:r w:rsidRPr="00D61E7D">
        <w:rPr>
          <w:szCs w:val="22"/>
          <w:lang w:val="en-US"/>
        </w:rPr>
        <w:tab/>
      </w:r>
      <w:proofErr w:type="gramStart"/>
      <w:r w:rsidR="001E2DC5">
        <w:rPr>
          <w:szCs w:val="22"/>
          <w:lang w:val="en-US"/>
        </w:rPr>
        <w:t>–</w:t>
      </w:r>
      <w:r w:rsidR="001E2DC5" w:rsidRPr="00D61E7D">
        <w:rPr>
          <w:szCs w:val="22"/>
          <w:lang w:val="en-US"/>
        </w:rPr>
        <w:t>?</w:t>
      </w:r>
      <w:r w:rsidR="001E2DC5">
        <w:rPr>
          <w:szCs w:val="22"/>
          <w:lang w:val="en-US"/>
        </w:rPr>
        <w:t>–</w:t>
      </w:r>
      <w:proofErr w:type="gramEnd"/>
      <w:r w:rsidRPr="00D61E7D">
        <w:rPr>
          <w:szCs w:val="22"/>
          <w:lang w:val="en-US"/>
        </w:rPr>
        <w:tab/>
        <w:t>50 cm</w:t>
      </w:r>
    </w:p>
    <w:p w14:paraId="3AB2311C" w14:textId="20118250" w:rsidR="00E10FF3" w:rsidRPr="00B42D2F" w:rsidRDefault="00E10FF3" w:rsidP="00B3576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US"/>
        </w:rPr>
      </w:pPr>
      <w:r w:rsidRPr="00B42D2F">
        <w:rPr>
          <w:rStyle w:val="Uppgiftssiffra"/>
          <w:lang w:val="en-US"/>
        </w:rPr>
        <w:t>11</w:t>
      </w:r>
      <w:r w:rsidRPr="00B42D2F">
        <w:rPr>
          <w:rStyle w:val="Uppgiftssiffra"/>
          <w:lang w:val="en-US"/>
        </w:rPr>
        <w:tab/>
      </w:r>
      <w:r w:rsidRPr="00B42D2F">
        <w:rPr>
          <w:lang w:val="en-US"/>
        </w:rPr>
        <w:t xml:space="preserve">a) </w:t>
      </w:r>
      <w:r w:rsidR="004967EA" w:rsidRPr="004967EA">
        <w:rPr>
          <w:position w:val="-22"/>
          <w:lang w:val="en-US"/>
        </w:rPr>
        <w:object w:dxaOrig="220" w:dyaOrig="580" w14:anchorId="2900457D">
          <v:shape id="_x0000_i1032" type="#_x0000_t75" style="width:11.25pt;height:29.25pt" o:ole="">
            <v:imagedata r:id="rId15" o:title=""/>
          </v:shape>
          <o:OLEObject Type="Embed" ProgID="Equation.DSMT4" ShapeID="_x0000_i1032" DrawAspect="Content" ObjectID="_1761130713" r:id="rId20"/>
        </w:object>
      </w:r>
      <w:r w:rsidR="005056E9" w:rsidRPr="00B42D2F">
        <w:rPr>
          <w:lang w:val="en-US"/>
        </w:rPr>
        <w:t>– 0</w:t>
      </w:r>
      <w:r w:rsidR="005F6727">
        <w:rPr>
          <w:lang w:val="en-US"/>
        </w:rPr>
        <w:t>,</w:t>
      </w:r>
      <w:r w:rsidR="005056E9" w:rsidRPr="00B42D2F">
        <w:rPr>
          <w:lang w:val="en-US"/>
        </w:rPr>
        <w:t>05</w:t>
      </w:r>
      <w:r w:rsidRPr="00B42D2F">
        <w:rPr>
          <w:lang w:val="en-US"/>
        </w:rPr>
        <w:tab/>
        <w:t xml:space="preserve">b)  </w:t>
      </w:r>
      <w:r w:rsidR="005056E9" w:rsidRPr="00B42D2F">
        <w:rPr>
          <w:lang w:val="en-US"/>
        </w:rPr>
        <w:t>5 ∙</w:t>
      </w:r>
      <w:r w:rsidR="003F6F03" w:rsidRPr="003F6F03">
        <w:rPr>
          <w:position w:val="-22"/>
        </w:rPr>
        <w:object w:dxaOrig="300" w:dyaOrig="580" w14:anchorId="6D919C5F">
          <v:shape id="_x0000_i1033" type="#_x0000_t75" style="width:15pt;height:29.25pt" o:ole="">
            <v:imagedata r:id="rId21" o:title=""/>
          </v:shape>
          <o:OLEObject Type="Embed" ProgID="Equation.DSMT4" ShapeID="_x0000_i1033" DrawAspect="Content" ObjectID="_1761130714" r:id="rId22"/>
        </w:object>
      </w:r>
      <w:r w:rsidR="005056E9" w:rsidRPr="00B42D2F">
        <w:rPr>
          <w:lang w:val="en-US"/>
        </w:rPr>
        <w:t xml:space="preserve"> </w:t>
      </w:r>
      <w:r w:rsidRPr="00B42D2F">
        <w:rPr>
          <w:lang w:val="en-US"/>
        </w:rPr>
        <w:tab/>
        <w:t xml:space="preserve">c) </w:t>
      </w:r>
      <w:r w:rsidR="003F6F03" w:rsidRPr="003F6F03">
        <w:rPr>
          <w:position w:val="-22"/>
        </w:rPr>
        <w:object w:dxaOrig="499" w:dyaOrig="580" w14:anchorId="1B0A5FD7">
          <v:shape id="_x0000_i1034" type="#_x0000_t75" style="width:24.75pt;height:29.25pt" o:ole="">
            <v:imagedata r:id="rId23" o:title=""/>
          </v:shape>
          <o:OLEObject Type="Embed" ProgID="Equation.DSMT4" ShapeID="_x0000_i1034" DrawAspect="Content" ObjectID="_1761130715" r:id="rId24"/>
        </w:object>
      </w:r>
    </w:p>
    <w:p w14:paraId="086A5D26" w14:textId="6B0EE478" w:rsidR="00E10FF3" w:rsidRPr="00B35763" w:rsidRDefault="00E10FF3" w:rsidP="00B35763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5763">
        <w:rPr>
          <w:rStyle w:val="Uppgiftssiffra"/>
        </w:rPr>
        <w:t>12</w:t>
      </w:r>
      <w:r w:rsidRPr="00B35763">
        <w:rPr>
          <w:rStyle w:val="Uppgiftssiffra"/>
        </w:rPr>
        <w:tab/>
      </w:r>
      <w:r w:rsidR="00B35763" w:rsidRPr="00B35763">
        <w:t>Avrunda talet 1</w:t>
      </w:r>
      <w:r w:rsidR="005E56DC">
        <w:t>1</w:t>
      </w:r>
      <w:r w:rsidR="00B35763" w:rsidRPr="00B35763">
        <w:t>3,576 319 till</w:t>
      </w:r>
    </w:p>
    <w:p w14:paraId="0E07517E" w14:textId="66580D39" w:rsidR="00B35763" w:rsidRDefault="00B35763" w:rsidP="001E2DC5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tiotal</w:t>
      </w:r>
      <w:r>
        <w:tab/>
      </w:r>
      <w:proofErr w:type="gramStart"/>
      <w:r>
        <w:t>b)  heltal</w:t>
      </w:r>
      <w:proofErr w:type="gramEnd"/>
      <w:r>
        <w:tab/>
        <w:t>c)  tiondelar</w:t>
      </w:r>
    </w:p>
    <w:p w14:paraId="33610723" w14:textId="090CF326" w:rsidR="00B03C50" w:rsidRDefault="00B03C50" w:rsidP="00B35763">
      <w:pPr>
        <w:pStyle w:val="Uppgift"/>
      </w:pPr>
    </w:p>
    <w:p w14:paraId="6EA135C8" w14:textId="50D8A503" w:rsidR="00B03C50" w:rsidRPr="000F2FAB" w:rsidRDefault="001E2DC5" w:rsidP="00B03C50">
      <w:pPr>
        <w:pStyle w:val="RAvsnitt"/>
        <w:rPr>
          <w:lang w:val="en-US"/>
        </w:rPr>
      </w:pPr>
      <w:r w:rsidRPr="00266DF2"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CE0B76A" wp14:editId="7D2C59B7">
            <wp:simplePos x="0" y="0"/>
            <wp:positionH relativeFrom="page">
              <wp:posOffset>14605</wp:posOffset>
            </wp:positionH>
            <wp:positionV relativeFrom="paragraph">
              <wp:posOffset>-1257935</wp:posOffset>
            </wp:positionV>
            <wp:extent cx="7581900" cy="10725150"/>
            <wp:effectExtent l="0" t="0" r="0" b="0"/>
            <wp:wrapNone/>
            <wp:docPr id="1616661981" name="Bildobjekt 161666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B03C50">
        <w:rPr>
          <w:lang w:val="en-US"/>
        </w:rPr>
        <w:t>F</w:t>
      </w:r>
      <w:r w:rsidR="00B03C50" w:rsidRPr="000F2FAB">
        <w:rPr>
          <w:lang w:val="en-US"/>
        </w:rPr>
        <w:t>acit</w:t>
      </w:r>
      <w:proofErr w:type="spellEnd"/>
    </w:p>
    <w:p w14:paraId="3F0CA00E" w14:textId="77777777" w:rsidR="001E2DC5" w:rsidRDefault="001E2DC5" w:rsidP="00B03C50">
      <w:pPr>
        <w:pStyle w:val="Uppgiftluftver"/>
        <w:rPr>
          <w:rStyle w:val="Uppgiftssiffra"/>
          <w:lang w:val="en-US"/>
        </w:rPr>
        <w:sectPr w:rsidR="001E2DC5" w:rsidSect="001E2DC5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39992CF9" w14:textId="7507F690" w:rsidR="00B03C50" w:rsidRPr="000F2FAB" w:rsidRDefault="00B03C50" w:rsidP="00B03C50">
      <w:pPr>
        <w:pStyle w:val="Uppgiftluftver"/>
        <w:rPr>
          <w:lang w:val="en-US"/>
        </w:rPr>
      </w:pPr>
      <w:r>
        <w:rPr>
          <w:rStyle w:val="Uppgiftssiffra"/>
          <w:lang w:val="en-US"/>
        </w:rPr>
        <w:t xml:space="preserve"> </w:t>
      </w:r>
      <w:r w:rsidRPr="000F2FAB">
        <w:rPr>
          <w:rStyle w:val="Uppgiftssiffra"/>
          <w:lang w:val="en-US"/>
        </w:rPr>
        <w:t xml:space="preserve"> 1</w:t>
      </w:r>
      <w:r w:rsidRPr="000F2FAB">
        <w:rPr>
          <w:lang w:val="en-US"/>
        </w:rPr>
        <w:tab/>
        <w:t xml:space="preserve">a) </w:t>
      </w:r>
      <w:r>
        <w:rPr>
          <w:lang w:val="en-US"/>
        </w:rPr>
        <w:t>3,8</w:t>
      </w:r>
    </w:p>
    <w:p w14:paraId="445F14EA" w14:textId="4C9AED3F" w:rsidR="00B03C50" w:rsidRPr="000F2FAB" w:rsidRDefault="00B03C50" w:rsidP="00B03C50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lang w:val="en-US"/>
        </w:rPr>
        <w:t>1,1</w:t>
      </w:r>
    </w:p>
    <w:p w14:paraId="0EB2214A" w14:textId="51B7912E" w:rsidR="00B03C50" w:rsidRPr="000F2FAB" w:rsidRDefault="00B03C50" w:rsidP="00B03C50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lang w:val="en-US"/>
        </w:rPr>
        <w:t>2,2</w:t>
      </w:r>
    </w:p>
    <w:p w14:paraId="62B3C3E9" w14:textId="290EFA96" w:rsidR="00B03C50" w:rsidRPr="000C3C90" w:rsidRDefault="00B03C50" w:rsidP="00B03C50">
      <w:pPr>
        <w:pStyle w:val="Uppgiftluftver"/>
        <w:rPr>
          <w:lang w:val="en-US"/>
        </w:rPr>
      </w:pPr>
      <w:r w:rsidRPr="000F2FAB">
        <w:rPr>
          <w:rStyle w:val="Uppgiftssiffra"/>
          <w:lang w:val="en-US"/>
        </w:rPr>
        <w:t xml:space="preserve">  </w:t>
      </w:r>
      <w:r w:rsidRPr="000C3C90">
        <w:rPr>
          <w:rStyle w:val="Uppgiftssiffra"/>
          <w:lang w:val="en-US"/>
        </w:rPr>
        <w:t>2</w:t>
      </w:r>
      <w:r w:rsidRPr="000C3C90">
        <w:rPr>
          <w:b/>
          <w:bCs/>
          <w:lang w:val="en-US"/>
        </w:rPr>
        <w:tab/>
      </w:r>
      <w:r w:rsidR="00380C00">
        <w:rPr>
          <w:lang w:val="en-US"/>
        </w:rPr>
        <w:t>1 h 25 min</w:t>
      </w:r>
    </w:p>
    <w:p w14:paraId="256FAC0B" w14:textId="40E03CE8" w:rsidR="00B03C50" w:rsidRPr="00092B80" w:rsidRDefault="00B03C50" w:rsidP="00B03C50">
      <w:pPr>
        <w:pStyle w:val="Uppgiftluftver"/>
        <w:rPr>
          <w:lang w:val="en-US"/>
        </w:rPr>
      </w:pPr>
      <w:r w:rsidRPr="000C3C90">
        <w:rPr>
          <w:rStyle w:val="Uppgiftssiffra"/>
          <w:lang w:val="en-US"/>
        </w:rPr>
        <w:t xml:space="preserve">  </w:t>
      </w:r>
      <w:r w:rsidRPr="001477A4">
        <w:rPr>
          <w:rStyle w:val="Uppgiftssiffra"/>
          <w:lang w:val="en-US"/>
        </w:rPr>
        <w:t>3</w:t>
      </w:r>
      <w:r w:rsidRPr="001477A4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 w:rsidR="007C135E" w:rsidRPr="007C135E">
        <w:rPr>
          <w:lang w:val="en-US"/>
        </w:rPr>
        <w:t>1,75</w:t>
      </w:r>
    </w:p>
    <w:p w14:paraId="4827F923" w14:textId="64C40B9F" w:rsidR="00B03C50" w:rsidRPr="00092B80" w:rsidRDefault="00B03C50" w:rsidP="00B03C50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7C135E" w:rsidRPr="007C135E">
        <w:rPr>
          <w:lang w:val="en-US"/>
        </w:rPr>
        <w:t>0,7</w:t>
      </w:r>
    </w:p>
    <w:p w14:paraId="12E961D6" w14:textId="378938CC" w:rsidR="00B03C50" w:rsidRPr="000F2FAB" w:rsidRDefault="00B03C50" w:rsidP="00B03C50">
      <w:pPr>
        <w:pStyle w:val="Uppgiftluftver"/>
        <w:rPr>
          <w:lang w:val="en-US"/>
        </w:rPr>
      </w:pPr>
      <w:r w:rsidRPr="0048046A">
        <w:rPr>
          <w:rStyle w:val="Uppgiftssiffra"/>
          <w:lang w:val="en-US"/>
        </w:rPr>
        <w:t xml:space="preserve">  </w:t>
      </w:r>
      <w:r w:rsidRPr="00C83B79">
        <w:rPr>
          <w:rStyle w:val="Uppgiftssiffra"/>
          <w:lang w:val="en-US"/>
        </w:rPr>
        <w:t>4</w:t>
      </w:r>
      <w:r w:rsidRPr="00C83B79">
        <w:rPr>
          <w:b/>
          <w:bCs/>
          <w:lang w:val="en-US"/>
        </w:rPr>
        <w:tab/>
      </w:r>
      <w:r w:rsidRPr="000F2FAB">
        <w:rPr>
          <w:lang w:val="en-US"/>
        </w:rPr>
        <w:t xml:space="preserve">a) </w:t>
      </w:r>
      <w:r w:rsidR="007C135E">
        <w:rPr>
          <w:lang w:val="en-US"/>
        </w:rPr>
        <w:t>4 500 m</w:t>
      </w:r>
    </w:p>
    <w:p w14:paraId="1E5B0F7C" w14:textId="6C3CF57F" w:rsidR="00B03C50" w:rsidRPr="00F166A4" w:rsidRDefault="00B03C50" w:rsidP="00B03C50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7C135E">
        <w:rPr>
          <w:lang w:val="en-US"/>
        </w:rPr>
        <w:t>6,</w:t>
      </w:r>
      <w:r w:rsidR="00764F7D">
        <w:rPr>
          <w:lang w:val="en-US"/>
        </w:rPr>
        <w:t>75 m</w:t>
      </w:r>
    </w:p>
    <w:p w14:paraId="266DB920" w14:textId="719B64FE" w:rsidR="00B03C50" w:rsidRPr="000F2FAB" w:rsidRDefault="00B03C50" w:rsidP="00B03C50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764F7D">
        <w:rPr>
          <w:lang w:val="en-US"/>
        </w:rPr>
        <w:t>0,9 m</w:t>
      </w:r>
    </w:p>
    <w:p w14:paraId="045D5057" w14:textId="2697BFAE" w:rsidR="0020694E" w:rsidRPr="000F2FAB" w:rsidRDefault="00B03C50" w:rsidP="0020694E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="0020694E" w:rsidRPr="000F2FAB">
        <w:rPr>
          <w:lang w:val="en-US"/>
        </w:rPr>
        <w:t xml:space="preserve">a) </w:t>
      </w:r>
      <w:r w:rsidR="0020694E">
        <w:rPr>
          <w:lang w:val="en-US"/>
        </w:rPr>
        <w:t>0,14</w:t>
      </w:r>
    </w:p>
    <w:p w14:paraId="0ADFD148" w14:textId="49C2947F" w:rsidR="0020694E" w:rsidRPr="00F166A4" w:rsidRDefault="0020694E" w:rsidP="0020694E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lang w:val="en-US"/>
        </w:rPr>
        <w:t>2,699</w:t>
      </w:r>
    </w:p>
    <w:p w14:paraId="476C690F" w14:textId="1AD539C2" w:rsidR="0020694E" w:rsidRPr="005F6727" w:rsidRDefault="0020694E" w:rsidP="0020694E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5F6727">
        <w:rPr>
          <w:lang w:val="en-US"/>
        </w:rPr>
        <w:t xml:space="preserve">c) </w:t>
      </w:r>
      <w:r w:rsidR="001E2DC5">
        <w:rPr>
          <w:noProof/>
          <w:position w:val="-24"/>
        </w:rPr>
        <w:drawing>
          <wp:inline distT="0" distB="0" distL="0" distR="0" wp14:anchorId="480D6157" wp14:editId="03D844D4">
            <wp:extent cx="142875" cy="390525"/>
            <wp:effectExtent l="0" t="0" r="9525" b="9525"/>
            <wp:docPr id="11" name="Bild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A8EBB" w14:textId="44154DFC" w:rsidR="00B03C50" w:rsidRPr="005F6727" w:rsidRDefault="00B03C50" w:rsidP="0020694E">
      <w:pPr>
        <w:pStyle w:val="Uppgiftluftver"/>
        <w:rPr>
          <w:lang w:val="en-US"/>
        </w:rPr>
      </w:pPr>
      <w:r w:rsidRPr="005F6727">
        <w:rPr>
          <w:rStyle w:val="Uppgiftssiffra"/>
          <w:lang w:val="en-US"/>
        </w:rPr>
        <w:t xml:space="preserve">  6</w:t>
      </w:r>
      <w:r w:rsidRPr="005F6727">
        <w:rPr>
          <w:b/>
          <w:bCs/>
          <w:lang w:val="en-US"/>
        </w:rPr>
        <w:tab/>
      </w:r>
      <w:r w:rsidRPr="005F6727">
        <w:rPr>
          <w:lang w:val="en-US"/>
        </w:rPr>
        <w:t xml:space="preserve">a) </w:t>
      </w:r>
      <w:r w:rsidR="00B53F02" w:rsidRPr="005F6727">
        <w:rPr>
          <w:lang w:val="en-US"/>
        </w:rPr>
        <w:t>75 cl</w:t>
      </w:r>
    </w:p>
    <w:p w14:paraId="1602654B" w14:textId="34F190E1" w:rsidR="00B03C50" w:rsidRPr="005F6727" w:rsidRDefault="00B03C50" w:rsidP="00B03C50">
      <w:pPr>
        <w:pStyle w:val="Rad2"/>
        <w:rPr>
          <w:lang w:val="en-US"/>
        </w:rPr>
      </w:pPr>
      <w:r w:rsidRPr="005F6727">
        <w:rPr>
          <w:rStyle w:val="Uppgiftssiffra"/>
          <w:lang w:val="en-US"/>
        </w:rPr>
        <w:tab/>
      </w:r>
      <w:r w:rsidRPr="005F6727">
        <w:rPr>
          <w:lang w:val="en-US"/>
        </w:rPr>
        <w:t xml:space="preserve">b) </w:t>
      </w:r>
      <w:r w:rsidR="00B53F02" w:rsidRPr="005F6727">
        <w:rPr>
          <w:lang w:val="en-US"/>
        </w:rPr>
        <w:t>5 cl</w:t>
      </w:r>
    </w:p>
    <w:p w14:paraId="3FC744A8" w14:textId="77777777" w:rsidR="001E2DC5" w:rsidRPr="005F6727" w:rsidRDefault="00B03C50" w:rsidP="003F6F03">
      <w:pPr>
        <w:pStyle w:val="Rad2"/>
        <w:rPr>
          <w:lang w:val="en-US"/>
        </w:rPr>
      </w:pPr>
      <w:r w:rsidRPr="005F6727">
        <w:rPr>
          <w:rStyle w:val="Uppgiftssiffra"/>
          <w:lang w:val="en-US"/>
        </w:rPr>
        <w:tab/>
      </w:r>
      <w:r w:rsidRPr="005F6727">
        <w:rPr>
          <w:lang w:val="en-US"/>
        </w:rPr>
        <w:t xml:space="preserve">c) </w:t>
      </w:r>
      <w:r w:rsidR="00B53F02" w:rsidRPr="005F6727">
        <w:rPr>
          <w:lang w:val="en-US"/>
        </w:rPr>
        <w:t>4,5 cl</w:t>
      </w:r>
    </w:p>
    <w:p w14:paraId="66ED3363" w14:textId="62650A75" w:rsidR="00B03C50" w:rsidRPr="00092B80" w:rsidRDefault="001E2DC5" w:rsidP="001E2DC5">
      <w:pPr>
        <w:pStyle w:val="Rad2"/>
        <w:rPr>
          <w:lang w:val="en-US"/>
        </w:rPr>
      </w:pPr>
      <w:r w:rsidRPr="004967EA">
        <w:rPr>
          <w:rStyle w:val="Uppgiftssiffra"/>
          <w:lang w:val="en-US"/>
        </w:rPr>
        <w:br w:type="column"/>
      </w:r>
      <w:r w:rsidR="00B03C50" w:rsidRPr="004967EA">
        <w:rPr>
          <w:rStyle w:val="Uppgiftssiffra"/>
          <w:lang w:val="en-US"/>
        </w:rPr>
        <w:t xml:space="preserve">  </w:t>
      </w:r>
      <w:r w:rsidR="00B03C50">
        <w:rPr>
          <w:rStyle w:val="Uppgiftssiffra"/>
          <w:lang w:val="en-US"/>
        </w:rPr>
        <w:t>7</w:t>
      </w:r>
      <w:r w:rsidR="00B03C50" w:rsidRPr="00092B80">
        <w:rPr>
          <w:b/>
          <w:bCs/>
          <w:lang w:val="en-US"/>
        </w:rPr>
        <w:tab/>
      </w:r>
      <w:r w:rsidR="00B03C50" w:rsidRPr="00092B80">
        <w:rPr>
          <w:lang w:val="en-US"/>
        </w:rPr>
        <w:t xml:space="preserve">a) </w:t>
      </w:r>
      <w:r w:rsidR="00B53F02">
        <w:rPr>
          <w:lang w:val="en-US"/>
        </w:rPr>
        <w:t>180°</w:t>
      </w:r>
    </w:p>
    <w:p w14:paraId="34D94BEF" w14:textId="6C5B3F08" w:rsidR="00B03C50" w:rsidRPr="00092B80" w:rsidRDefault="00B03C50" w:rsidP="00B03C50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97544E">
        <w:rPr>
          <w:lang w:val="en-US"/>
        </w:rPr>
        <w:t>40°</w:t>
      </w:r>
    </w:p>
    <w:p w14:paraId="0F42EA0B" w14:textId="65023D2A" w:rsidR="00B03C50" w:rsidRDefault="00B03C50" w:rsidP="00B03C50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97544E">
        <w:rPr>
          <w:lang w:val="en-US"/>
        </w:rPr>
        <w:t>450°</w:t>
      </w:r>
    </w:p>
    <w:p w14:paraId="15194FC9" w14:textId="537F6DB1" w:rsidR="00B03C50" w:rsidRPr="0097544E" w:rsidRDefault="00B03C50" w:rsidP="00B03C50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8</w:t>
      </w:r>
      <w:r>
        <w:rPr>
          <w:lang w:val="en-US"/>
        </w:rPr>
        <w:tab/>
      </w:r>
      <w:r w:rsidRPr="00092B80">
        <w:rPr>
          <w:lang w:val="en-US"/>
        </w:rPr>
        <w:t xml:space="preserve">a) </w:t>
      </w:r>
      <w:r w:rsidR="0097544E">
        <w:rPr>
          <w:lang w:val="en-US"/>
        </w:rPr>
        <w:t>7,5 cm</w:t>
      </w:r>
      <w:r w:rsidR="0097544E">
        <w:rPr>
          <w:vertAlign w:val="superscript"/>
          <w:lang w:val="en-US"/>
        </w:rPr>
        <w:t>2</w:t>
      </w:r>
    </w:p>
    <w:p w14:paraId="08A42CF0" w14:textId="7FFF9EEF" w:rsidR="00B03C50" w:rsidRDefault="00B03C50" w:rsidP="0097544E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97544E">
        <w:rPr>
          <w:lang w:val="en-US"/>
        </w:rPr>
        <w:t>2 cm</w:t>
      </w:r>
    </w:p>
    <w:p w14:paraId="01ED21F5" w14:textId="468758DC" w:rsidR="0097544E" w:rsidRPr="000F2FAB" w:rsidRDefault="00B03C50" w:rsidP="0097544E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9</w:t>
      </w:r>
      <w:r w:rsidRPr="00705C29">
        <w:rPr>
          <w:lang w:val="en-US"/>
        </w:rPr>
        <w:tab/>
      </w:r>
      <w:r w:rsidR="0097544E" w:rsidRPr="000F2FAB">
        <w:rPr>
          <w:lang w:val="en-US"/>
        </w:rPr>
        <w:t xml:space="preserve">a) </w:t>
      </w:r>
      <w:r w:rsidR="0097544E">
        <w:rPr>
          <w:i/>
          <w:iCs/>
          <w:lang w:val="en-US"/>
        </w:rPr>
        <w:t>x</w:t>
      </w:r>
      <w:r w:rsidR="0097544E">
        <w:rPr>
          <w:lang w:val="en-US"/>
        </w:rPr>
        <w:t xml:space="preserve"> = </w:t>
      </w:r>
      <w:r w:rsidR="00EC305B" w:rsidRPr="00EC305B">
        <w:rPr>
          <w:lang w:val="en-US"/>
        </w:rPr>
        <w:t>8</w:t>
      </w:r>
    </w:p>
    <w:p w14:paraId="013C671C" w14:textId="3D2DA2B5" w:rsidR="0097544E" w:rsidRPr="00F166A4" w:rsidRDefault="0097544E" w:rsidP="0097544E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EC305B">
        <w:rPr>
          <w:lang w:val="en-US"/>
        </w:rPr>
        <w:t>1</w:t>
      </w:r>
    </w:p>
    <w:p w14:paraId="054C4C02" w14:textId="549FD245" w:rsidR="0097544E" w:rsidRPr="000F2FAB" w:rsidRDefault="0097544E" w:rsidP="0097544E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EC305B" w:rsidRPr="00EC305B">
        <w:rPr>
          <w:lang w:val="en-US"/>
        </w:rPr>
        <w:t>5,5</w:t>
      </w:r>
    </w:p>
    <w:p w14:paraId="4BEFBA9E" w14:textId="4CB5A2D8" w:rsidR="00B03C50" w:rsidRPr="00C9325A" w:rsidRDefault="00B03C50" w:rsidP="0097544E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0" w:name="_Hlk149547654"/>
      <w:r w:rsidRPr="00C9325A">
        <w:rPr>
          <w:lang w:val="en-US"/>
        </w:rPr>
        <w:t xml:space="preserve">a) </w:t>
      </w:r>
      <w:r w:rsidR="00EC305B">
        <w:rPr>
          <w:lang w:val="en-US"/>
        </w:rPr>
        <w:t>80 cm</w:t>
      </w:r>
    </w:p>
    <w:p w14:paraId="46D72EF7" w14:textId="78D22ECC" w:rsidR="00B03C50" w:rsidRPr="00C9325A" w:rsidRDefault="00B03C50" w:rsidP="00B03C50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b) </w:t>
      </w:r>
      <w:r w:rsidR="00EC305B">
        <w:rPr>
          <w:lang w:val="en-US"/>
        </w:rPr>
        <w:t>6 dm</w:t>
      </w:r>
    </w:p>
    <w:p w14:paraId="4831A554" w14:textId="033F1250" w:rsidR="00B03C50" w:rsidRPr="00C9325A" w:rsidRDefault="00B03C50" w:rsidP="00B03C50">
      <w:pPr>
        <w:pStyle w:val="Rad2"/>
        <w:rPr>
          <w:lang w:val="en-US"/>
        </w:rPr>
      </w:pPr>
      <w:r w:rsidRPr="00C9325A">
        <w:rPr>
          <w:lang w:val="en-US"/>
        </w:rPr>
        <w:tab/>
        <w:t xml:space="preserve">c) </w:t>
      </w:r>
      <w:proofErr w:type="gramStart"/>
      <w:r w:rsidR="00EC305B">
        <w:rPr>
          <w:lang w:val="en-US"/>
        </w:rPr>
        <w:t xml:space="preserve">1 </w:t>
      </w:r>
      <w:r w:rsidR="005A6E41">
        <w:rPr>
          <w:lang w:val="en-US"/>
        </w:rPr>
        <w:t>:</w:t>
      </w:r>
      <w:proofErr w:type="gramEnd"/>
      <w:r w:rsidR="005A6E41">
        <w:rPr>
          <w:lang w:val="en-US"/>
        </w:rPr>
        <w:t xml:space="preserve"> 10</w:t>
      </w:r>
    </w:p>
    <w:bookmarkEnd w:id="0"/>
    <w:p w14:paraId="2F09F793" w14:textId="6B57F38D" w:rsidR="005A6E41" w:rsidRPr="00092B80" w:rsidRDefault="005A6E41" w:rsidP="005A6E41">
      <w:pPr>
        <w:pStyle w:val="Uppgiftluftver"/>
        <w:rPr>
          <w:lang w:val="en-US"/>
        </w:rPr>
      </w:pPr>
      <w:r>
        <w:rPr>
          <w:rStyle w:val="Uppgiftssiffra"/>
          <w:lang w:val="en-US"/>
        </w:rPr>
        <w:t>11</w:t>
      </w:r>
      <w:r w:rsidRPr="00092B80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>
        <w:rPr>
          <w:lang w:val="en-US"/>
        </w:rPr>
        <w:t>0,45</w:t>
      </w:r>
    </w:p>
    <w:p w14:paraId="2C6B7E46" w14:textId="7AEEE27F" w:rsidR="005A6E41" w:rsidRPr="00092B80" w:rsidRDefault="005A6E41" w:rsidP="005A6E41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>
        <w:rPr>
          <w:lang w:val="en-US"/>
        </w:rPr>
        <w:t>0,5</w:t>
      </w:r>
      <w:r w:rsidR="004967EA">
        <w:rPr>
          <w:lang w:val="en-US"/>
        </w:rPr>
        <w:t xml:space="preserve"> (</w:t>
      </w:r>
      <w:r w:rsidR="004967EA" w:rsidRPr="004967EA">
        <w:rPr>
          <w:position w:val="-22"/>
          <w:lang w:val="en-US"/>
        </w:rPr>
        <w:object w:dxaOrig="220" w:dyaOrig="580" w14:anchorId="47D87388">
          <v:shape id="_x0000_i1035" type="#_x0000_t75" style="width:11.25pt;height:29.25pt" o:ole="">
            <v:imagedata r:id="rId15" o:title=""/>
          </v:shape>
          <o:OLEObject Type="Embed" ProgID="Equation.DSMT4" ShapeID="_x0000_i1035" DrawAspect="Content" ObjectID="_1761130716" r:id="rId26"/>
        </w:object>
      </w:r>
      <w:r w:rsidR="004967EA">
        <w:rPr>
          <w:lang w:val="en-US"/>
        </w:rPr>
        <w:t>)</w:t>
      </w:r>
    </w:p>
    <w:p w14:paraId="0E146F85" w14:textId="0CC34BF0" w:rsidR="004967EA" w:rsidRPr="000F2FAB" w:rsidRDefault="005A6E41" w:rsidP="004967EA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t xml:space="preserve">c) </w:t>
      </w:r>
      <w:r>
        <w:t>0,01</w:t>
      </w:r>
    </w:p>
    <w:p w14:paraId="7A5FEF45" w14:textId="4106F265" w:rsidR="005E56DC" w:rsidRPr="00092B80" w:rsidRDefault="005E56DC" w:rsidP="004967EA">
      <w:pPr>
        <w:pStyle w:val="Uppgiftluftver"/>
      </w:pPr>
      <w:r>
        <w:rPr>
          <w:rStyle w:val="Uppgiftssiffra"/>
          <w:lang w:val="en-US"/>
        </w:rPr>
        <w:t>12</w:t>
      </w:r>
      <w:r w:rsidRPr="00092B80">
        <w:rPr>
          <w:b/>
          <w:bCs/>
        </w:rPr>
        <w:tab/>
      </w:r>
      <w:r w:rsidRPr="00092B80">
        <w:t xml:space="preserve">a) </w:t>
      </w:r>
      <w:r>
        <w:t>110</w:t>
      </w:r>
    </w:p>
    <w:p w14:paraId="4D6B2F37" w14:textId="4C3BBFCB" w:rsidR="005E56DC" w:rsidRPr="00092B80" w:rsidRDefault="005E56DC" w:rsidP="005E56DC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D357B7">
        <w:rPr>
          <w:lang w:val="en-US"/>
        </w:rPr>
        <w:t>114</w:t>
      </w:r>
    </w:p>
    <w:p w14:paraId="4BE1BF0F" w14:textId="77777777" w:rsidR="004967EA" w:rsidRPr="000F2FAB" w:rsidRDefault="005E56DC" w:rsidP="004967EA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t xml:space="preserve">c) </w:t>
      </w:r>
      <w:r w:rsidR="00D357B7">
        <w:t>113,6</w:t>
      </w:r>
    </w:p>
    <w:p w14:paraId="23FF2248" w14:textId="2E6B6EBA" w:rsidR="005E56DC" w:rsidRDefault="005E56DC" w:rsidP="005E56DC">
      <w:pPr>
        <w:pStyle w:val="Uppgift"/>
        <w:rPr>
          <w:rStyle w:val="Uppgiftssiffra"/>
          <w:lang w:val="en-US"/>
        </w:rPr>
      </w:pPr>
    </w:p>
    <w:sectPr w:rsidR="005E56DC" w:rsidSect="001E2DC5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FF3"/>
    <w:rsid w:val="00035107"/>
    <w:rsid w:val="001E2DC5"/>
    <w:rsid w:val="0020694E"/>
    <w:rsid w:val="00257C5D"/>
    <w:rsid w:val="00274506"/>
    <w:rsid w:val="00380C00"/>
    <w:rsid w:val="003F6F03"/>
    <w:rsid w:val="004967EA"/>
    <w:rsid w:val="004A1B18"/>
    <w:rsid w:val="005056E9"/>
    <w:rsid w:val="00514411"/>
    <w:rsid w:val="005A6E41"/>
    <w:rsid w:val="005E56DC"/>
    <w:rsid w:val="005F30AE"/>
    <w:rsid w:val="005F6727"/>
    <w:rsid w:val="00602F0A"/>
    <w:rsid w:val="00640863"/>
    <w:rsid w:val="00764F7D"/>
    <w:rsid w:val="00782A0E"/>
    <w:rsid w:val="007C135E"/>
    <w:rsid w:val="008D376A"/>
    <w:rsid w:val="0097544E"/>
    <w:rsid w:val="00A567C9"/>
    <w:rsid w:val="00A71EF3"/>
    <w:rsid w:val="00B03C50"/>
    <w:rsid w:val="00B31EE8"/>
    <w:rsid w:val="00B35476"/>
    <w:rsid w:val="00B35763"/>
    <w:rsid w:val="00B42D2F"/>
    <w:rsid w:val="00B53F02"/>
    <w:rsid w:val="00B56588"/>
    <w:rsid w:val="00D357B7"/>
    <w:rsid w:val="00D47842"/>
    <w:rsid w:val="00D61E7D"/>
    <w:rsid w:val="00E10FF3"/>
    <w:rsid w:val="00EC305B"/>
    <w:rsid w:val="00F24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D440B5"/>
  <w15:docId w15:val="{AD21EAFB-9F4E-4FD5-8901-FDB3FE3BB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FF3"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E10FF3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E10FF3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E10FF3"/>
    <w:pPr>
      <w:tabs>
        <w:tab w:val="left" w:pos="851"/>
        <w:tab w:val="left" w:pos="3000"/>
        <w:tab w:val="left" w:pos="500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E10FF3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E10FF3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E10FF3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E10FF3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B03C50"/>
    <w:pPr>
      <w:spacing w:before="0"/>
    </w:pPr>
  </w:style>
  <w:style w:type="paragraph" w:styleId="Revision">
    <w:name w:val="Revision"/>
    <w:hidden/>
    <w:uiPriority w:val="99"/>
    <w:semiHidden/>
    <w:rsid w:val="00640863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6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nart Undvall</dc:creator>
  <cp:lastModifiedBy>Björn Magnusson</cp:lastModifiedBy>
  <cp:revision>3</cp:revision>
  <cp:lastPrinted>2023-11-10T08:04:00Z</cp:lastPrinted>
  <dcterms:created xsi:type="dcterms:W3CDTF">2023-11-10T11:06:00Z</dcterms:created>
  <dcterms:modified xsi:type="dcterms:W3CDTF">2023-11-10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